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Ind w:w="-572" w:type="dxa"/>
        <w:tblBorders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508"/>
        <w:gridCol w:w="5557"/>
      </w:tblGrid>
      <w:tr w:rsidR="009D1239" w:rsidRPr="009D1239" w:rsidTr="009D1239"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D1239" w:rsidRPr="009D1239" w:rsidRDefault="009D1239" w:rsidP="009D123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9D1239">
              <w:rPr>
                <w:rFonts w:ascii="Times New Roman" w:eastAsia="Times New Roman" w:hAnsi="Times New Roman" w:cs="Times New Roman"/>
                <w:sz w:val="24"/>
                <w:szCs w:val="24"/>
              </w:rPr>
              <w:t>UBND HUYỆN GIA LÂM</w:t>
            </w:r>
          </w:p>
          <w:p w:rsidR="009D1239" w:rsidRPr="009D1239" w:rsidRDefault="009D1239" w:rsidP="009D123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D123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CS CAO BÁ QUÁT</w:t>
            </w:r>
          </w:p>
        </w:tc>
        <w:tc>
          <w:tcPr>
            <w:tcW w:w="5557" w:type="dxa"/>
            <w:tcBorders>
              <w:top w:val="nil"/>
              <w:left w:val="nil"/>
              <w:bottom w:val="nil"/>
              <w:right w:val="nil"/>
            </w:tcBorders>
          </w:tcPr>
          <w:p w:rsidR="009D1239" w:rsidRPr="009D1239" w:rsidRDefault="009D1239" w:rsidP="009D123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D123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ĐỀ THI THỬ VÀO 10 LẦN II</w:t>
            </w:r>
          </w:p>
          <w:p w:rsidR="009D1239" w:rsidRPr="009D1239" w:rsidRDefault="009D1239" w:rsidP="009D123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D123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MÔN TOÁN 9</w:t>
            </w:r>
          </w:p>
          <w:p w:rsidR="009D1239" w:rsidRPr="009D1239" w:rsidRDefault="009D1239" w:rsidP="009D123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D1239">
              <w:rPr>
                <w:rFonts w:ascii="Times New Roman" w:eastAsia="Times New Roman" w:hAnsi="Times New Roman" w:cs="Times New Roman"/>
                <w:sz w:val="24"/>
                <w:szCs w:val="24"/>
              </w:rPr>
              <w:t>NĂM HỌC 2020-2021-Thời gian: 120 phút</w:t>
            </w:r>
          </w:p>
          <w:p w:rsidR="009D1239" w:rsidRPr="009D1239" w:rsidRDefault="009D1239" w:rsidP="009D123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9D1239" w:rsidRPr="009D1239" w:rsidRDefault="009D1239" w:rsidP="009D1239">
      <w:pPr>
        <w:spacing w:after="160" w:line="25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b/>
          <w:sz w:val="28"/>
          <w:szCs w:val="28"/>
        </w:rPr>
        <w:t>Bài I</w: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(2 điểm) </w:t>
      </w: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hai biểu thức </w:t>
      </w:r>
      <w:r w:rsidRPr="009D1239">
        <w:rPr>
          <w:rFonts w:ascii="Times New Roman" w:eastAsia="Times New Roman" w:hAnsi="Times New Roman" w:cs="Times New Roman"/>
          <w:color w:val="000000"/>
          <w:sz w:val="46"/>
          <w:szCs w:val="46"/>
          <w:vertAlign w:val="subscript"/>
        </w:rPr>
        <w:object w:dxaOrig="124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.75pt" o:ole="">
            <v:imagedata r:id="rId6" o:title=""/>
          </v:shape>
          <o:OLEObject Type="Embed" ProgID="Equation.DSMT4" ShapeID="_x0000_i1025" DrawAspect="Content" ObjectID="_1683916982" r:id="rId7"/>
        </w:object>
      </w: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>;</w:t>
      </w:r>
      <w:r w:rsidRPr="009D1239">
        <w:rPr>
          <w:rFonts w:ascii="Times New Roman" w:eastAsia="Times New Roman" w:hAnsi="Times New Roman" w:cs="Times New Roman"/>
          <w:color w:val="000000"/>
          <w:sz w:val="46"/>
          <w:szCs w:val="46"/>
          <w:vertAlign w:val="subscript"/>
        </w:rPr>
        <w:object w:dxaOrig="3195" w:dyaOrig="720">
          <v:shape id="_x0000_i1026" type="#_x0000_t75" style="width:159.75pt;height:36pt" o:ole="">
            <v:imagedata r:id="rId8" o:title=""/>
          </v:shape>
          <o:OLEObject Type="Embed" ProgID="Equation.DSMT4" ShapeID="_x0000_i1026" DrawAspect="Content" ObjectID="_1683916983" r:id="rId9"/>
        </w:object>
      </w: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</w:t>
      </w:r>
      <w:r w:rsidRPr="009D1239">
        <w:rPr>
          <w:rFonts w:ascii="Times New Roman" w:eastAsia="Times New Roman" w:hAnsi="Times New Roman" w:cs="Times New Roman"/>
          <w:b/>
          <w:color w:val="000000"/>
          <w:sz w:val="46"/>
          <w:szCs w:val="46"/>
          <w:vertAlign w:val="subscript"/>
        </w:rPr>
        <w:object w:dxaOrig="555" w:dyaOrig="285">
          <v:shape id="_x0000_i1027" type="#_x0000_t75" style="width:27.75pt;height:14.25pt" o:ole="">
            <v:imagedata r:id="rId10" o:title=""/>
          </v:shape>
          <o:OLEObject Type="Embed" ProgID="Equation.DSMT4" ShapeID="_x0000_i1027" DrawAspect="Content" ObjectID="_1683916984" r:id="rId11"/>
        </w:object>
      </w:r>
      <w:r w:rsidRPr="009D123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;</w:t>
      </w:r>
      <w:r w:rsidRPr="009D1239">
        <w:rPr>
          <w:rFonts w:ascii="Times New Roman" w:eastAsia="Times New Roman" w:hAnsi="Times New Roman" w:cs="Times New Roman"/>
          <w:b/>
          <w:color w:val="FF6600"/>
          <w:sz w:val="28"/>
          <w:szCs w:val="28"/>
        </w:rPr>
        <w:t xml:space="preserve"> </w:t>
      </w:r>
      <w:r w:rsidRPr="009D1239">
        <w:rPr>
          <w:rFonts w:ascii="Times New Roman" w:eastAsia="Times New Roman" w:hAnsi="Times New Roman" w:cs="Times New Roman"/>
          <w:b/>
          <w:color w:val="FF6600"/>
          <w:sz w:val="46"/>
          <w:szCs w:val="46"/>
          <w:vertAlign w:val="subscript"/>
        </w:rPr>
        <w:object w:dxaOrig="555" w:dyaOrig="285">
          <v:shape id="_x0000_i1028" type="#_x0000_t75" style="width:27.75pt;height:14.25pt" o:ole="">
            <v:imagedata r:id="rId12" o:title=""/>
          </v:shape>
          <o:OLEObject Type="Embed" ProgID="Equation.DSMT4" ShapeID="_x0000_i1028" DrawAspect="Content" ObjectID="_1683916985" r:id="rId13"/>
        </w:object>
      </w:r>
      <w:r w:rsidRPr="009D123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) </w:t>
      </w:r>
    </w:p>
    <w:p w:rsidR="009D1239" w:rsidRPr="009D1239" w:rsidRDefault="009D1239" w:rsidP="009D1239">
      <w:pPr>
        <w:tabs>
          <w:tab w:val="left" w:pos="0"/>
          <w:tab w:val="left" w:pos="3402"/>
          <w:tab w:val="left" w:pos="5669"/>
          <w:tab w:val="left" w:pos="7937"/>
        </w:tabs>
        <w:spacing w:after="160" w:line="254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1. Tính giá trị của A khi </w:t>
      </w:r>
      <w:r w:rsidRPr="009D1239">
        <w:rPr>
          <w:rFonts w:ascii="Times New Roman" w:eastAsia="Times New Roman" w:hAnsi="Times New Roman" w:cs="Times New Roman"/>
          <w:sz w:val="46"/>
          <w:szCs w:val="46"/>
          <w:vertAlign w:val="subscript"/>
        </w:rPr>
        <w:object w:dxaOrig="660" w:dyaOrig="285">
          <v:shape id="_x0000_i1029" type="#_x0000_t75" style="width:33pt;height:14.25pt" o:ole="">
            <v:imagedata r:id="rId14" o:title=""/>
          </v:shape>
          <o:OLEObject Type="Embed" ProgID="Equation.DSMT4" ShapeID="_x0000_i1029" DrawAspect="Content" ObjectID="_1683916986" r:id="rId15"/>
        </w:objec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9D1239" w:rsidRPr="009D1239" w:rsidRDefault="009D1239" w:rsidP="009D1239">
      <w:pPr>
        <w:tabs>
          <w:tab w:val="left" w:pos="426"/>
          <w:tab w:val="left" w:pos="3402"/>
          <w:tab w:val="left" w:pos="5669"/>
          <w:tab w:val="left" w:pos="7937"/>
        </w:tabs>
        <w:spacing w:after="160" w:line="254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2. Rút gọn biểu thức B. </w:t>
      </w:r>
    </w:p>
    <w:p w:rsidR="009D1239" w:rsidRPr="009D1239" w:rsidRDefault="009D1239" w:rsidP="009D1239">
      <w:pPr>
        <w:tabs>
          <w:tab w:val="left" w:pos="284"/>
          <w:tab w:val="left" w:pos="3402"/>
          <w:tab w:val="left" w:pos="5669"/>
          <w:tab w:val="left" w:pos="7937"/>
        </w:tabs>
        <w:spacing w:after="160" w:line="254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>3. Tìm x để biểu thức P = A : B nhận giá trị là một số nguyên âm.</w:t>
      </w:r>
    </w:p>
    <w:p w:rsidR="009D1239" w:rsidRPr="009D1239" w:rsidRDefault="009D1239" w:rsidP="009D1239">
      <w:pPr>
        <w:tabs>
          <w:tab w:val="left" w:pos="1134"/>
          <w:tab w:val="left" w:pos="3402"/>
          <w:tab w:val="left" w:pos="5669"/>
          <w:tab w:val="left" w:pos="7937"/>
        </w:tabs>
        <w:spacing w:after="160" w:line="254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b/>
          <w:sz w:val="28"/>
          <w:szCs w:val="28"/>
        </w:rPr>
        <w:t>Bài II</w: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(2 điểm)  1.  Giải hệ phương trình sau:  </w:t>
      </w:r>
      <w:r w:rsidRPr="009D1239">
        <w:rPr>
          <w:rFonts w:ascii="Calibri" w:eastAsia="Calibri" w:hAnsi="Calibri" w:cs="Calibri"/>
          <w:sz w:val="36"/>
          <w:szCs w:val="36"/>
          <w:vertAlign w:val="subscript"/>
        </w:rPr>
        <w:object w:dxaOrig="1545" w:dyaOrig="1395">
          <v:shape id="_x0000_i1030" type="#_x0000_t75" style="width:77.25pt;height:69.75pt" o:ole="">
            <v:imagedata r:id="rId16" o:title=""/>
          </v:shape>
          <o:OLEObject Type="Embed" ProgID="Equation.DSMT4" ShapeID="_x0000_i1030" DrawAspect="Content" ObjectID="_1683916987" r:id="rId17"/>
        </w:object>
      </w:r>
    </w:p>
    <w:p w:rsidR="009D1239" w:rsidRPr="009D1239" w:rsidRDefault="009D1239" w:rsidP="009D1239">
      <w:pPr>
        <w:numPr>
          <w:ilvl w:val="0"/>
          <w:numId w:val="1"/>
        </w:numPr>
        <w:tabs>
          <w:tab w:val="left" w:pos="1134"/>
          <w:tab w:val="left" w:pos="3402"/>
          <w:tab w:val="left" w:pos="5669"/>
          <w:tab w:val="left" w:pos="7937"/>
        </w:tabs>
        <w:spacing w:after="0" w:line="254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hệ phương trình </w:t>
      </w:r>
      <w:r w:rsidRPr="009D1239">
        <w:rPr>
          <w:rFonts w:ascii="Calibri" w:eastAsia="Calibri" w:hAnsi="Calibri" w:cs="Calibri"/>
          <w:color w:val="000000"/>
          <w:sz w:val="36"/>
          <w:szCs w:val="36"/>
          <w:vertAlign w:val="subscript"/>
        </w:rPr>
        <w:object w:dxaOrig="1545" w:dyaOrig="720">
          <v:shape id="_x0000_i1031" type="#_x0000_t75" style="width:77.25pt;height:36pt" o:ole="">
            <v:imagedata r:id="rId18" o:title=""/>
          </v:shape>
          <o:OLEObject Type="Embed" ProgID="Equation.DSMT4" ShapeID="_x0000_i1031" DrawAspect="Content" ObjectID="_1683916988" r:id="rId19"/>
        </w:object>
      </w: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>( m là tham số )</w:t>
      </w:r>
    </w:p>
    <w:p w:rsidR="009D1239" w:rsidRPr="009D1239" w:rsidRDefault="009D1239" w:rsidP="009D1239">
      <w:pPr>
        <w:numPr>
          <w:ilvl w:val="0"/>
          <w:numId w:val="2"/>
        </w:numPr>
        <w:tabs>
          <w:tab w:val="left" w:pos="1134"/>
          <w:tab w:val="left" w:pos="3402"/>
          <w:tab w:val="left" w:pos="5669"/>
          <w:tab w:val="left" w:pos="7937"/>
        </w:tabs>
        <w:spacing w:after="0" w:line="254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>Giải hệ phương trình khi m = 1</w:t>
      </w:r>
    </w:p>
    <w:p w:rsidR="009D1239" w:rsidRPr="009D1239" w:rsidRDefault="009D1239" w:rsidP="009D1239">
      <w:pPr>
        <w:numPr>
          <w:ilvl w:val="0"/>
          <w:numId w:val="2"/>
        </w:numPr>
        <w:tabs>
          <w:tab w:val="left" w:pos="1134"/>
          <w:tab w:val="left" w:pos="3402"/>
          <w:tab w:val="left" w:pos="5669"/>
          <w:tab w:val="left" w:pos="7937"/>
        </w:tabs>
        <w:spacing w:after="160" w:line="254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>Hãy tìm m để hệ phương trình có nghiệm duy nhất thỏa mãn :  x  &gt; 1 và y &gt; 0.</w:t>
      </w:r>
    </w:p>
    <w:p w:rsidR="009D1239" w:rsidRPr="009D1239" w:rsidRDefault="009D1239" w:rsidP="009D1239">
      <w:pPr>
        <w:spacing w:after="160" w:line="25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b/>
          <w:sz w:val="28"/>
          <w:szCs w:val="28"/>
        </w:rPr>
        <w:t>Bài III</w: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(2 điểm) Cho hàm số y = (2 - m)x + m + 1  với m là tham số có đồ thị là đường thẳng d. </w:t>
      </w:r>
    </w:p>
    <w:p w:rsidR="009D1239" w:rsidRPr="009D1239" w:rsidRDefault="009D1239" w:rsidP="009D1239">
      <w:pPr>
        <w:numPr>
          <w:ilvl w:val="0"/>
          <w:numId w:val="3"/>
        </w:numPr>
        <w:spacing w:after="0" w:line="25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Khi m = 0 , hãy vẽ d trên hệ trục tọa độ Oxy.</w:t>
      </w:r>
    </w:p>
    <w:p w:rsidR="009D1239" w:rsidRPr="009D1239" w:rsidRDefault="009D1239" w:rsidP="009D1239">
      <w:pPr>
        <w:numPr>
          <w:ilvl w:val="0"/>
          <w:numId w:val="3"/>
        </w:numPr>
        <w:spacing w:after="0" w:line="25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ìm m để d cắt đường thẳng y = 2x - 5 tại điểm có hoành độ bằng 2.</w:t>
      </w:r>
    </w:p>
    <w:p w:rsidR="009D1239" w:rsidRPr="009D1239" w:rsidRDefault="009D1239" w:rsidP="009D1239">
      <w:pPr>
        <w:numPr>
          <w:ilvl w:val="0"/>
          <w:numId w:val="3"/>
        </w:numPr>
        <w:spacing w:after="160" w:line="25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>Tìm m để d cùng với các trục tọa độ Ox, Oy tạo thành một tam giác có diện tích bằng 2</w:t>
      </w:r>
      <w:r w:rsidRPr="009D1239">
        <w:rPr>
          <w:rFonts w:ascii="Calibri" w:eastAsia="Calibri" w:hAnsi="Calibri" w:cs="Calibri"/>
          <w:noProof/>
        </w:rPr>
        <w:drawing>
          <wp:anchor distT="0" distB="0" distL="114300" distR="114300" simplePos="0" relativeHeight="251659264" behindDoc="0" locked="0" layoutInCell="1" allowOverlap="1" wp14:anchorId="70BEB595" wp14:editId="5F48F5EF">
            <wp:simplePos x="0" y="0"/>
            <wp:positionH relativeFrom="column">
              <wp:posOffset>3401060</wp:posOffset>
            </wp:positionH>
            <wp:positionV relativeFrom="paragraph">
              <wp:posOffset>10795</wp:posOffset>
            </wp:positionV>
            <wp:extent cx="3214370" cy="1307465"/>
            <wp:effectExtent l="0" t="0" r="0" b="0"/>
            <wp:wrapSquare wrapText="bothSides"/>
            <wp:docPr id="1" name="image9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7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370" cy="1307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1239" w:rsidRPr="009D1239" w:rsidRDefault="009D1239" w:rsidP="009D1239">
      <w:pPr>
        <w:spacing w:after="160" w:line="25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b/>
          <w:sz w:val="28"/>
          <w:szCs w:val="28"/>
        </w:rPr>
        <w:t xml:space="preserve">Bài IV. </w:t>
      </w:r>
      <w:r w:rsidRPr="009D1239">
        <w:rPr>
          <w:rFonts w:ascii="Times New Roman" w:eastAsia="Times New Roman" w:hAnsi="Times New Roman" w:cs="Times New Roman"/>
          <w:i/>
          <w:sz w:val="28"/>
          <w:szCs w:val="28"/>
        </w:rPr>
        <w:t>( 3,5 điểm)</w:t>
      </w:r>
    </w:p>
    <w:p w:rsidR="009D1239" w:rsidRPr="009D1239" w:rsidRDefault="009D1239" w:rsidP="009D1239">
      <w:pPr>
        <w:widowControl w:val="0"/>
        <w:spacing w:before="120" w:after="6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>1)</w:t>
      </w:r>
      <w:r w:rsidRPr="009D1239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>Một chiếc máy bay xuất phát từ vị trí A bay lên với vận tốc 500 km/h theo đường thẳng tạo với phương ngang một góc nâng 20</w:t>
      </w: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0</w:t>
      </w:r>
      <w:r w:rsidRPr="009D123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(xem hình bên). </w:t>
      </w:r>
    </w:p>
    <w:p w:rsidR="009D1239" w:rsidRPr="009D1239" w:rsidRDefault="009D1239" w:rsidP="009D1239">
      <w:pPr>
        <w:spacing w:after="160" w:line="256" w:lineRule="auto"/>
        <w:ind w:right="-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Nếu máy bay chuyển động theo hướng đó đi được 10 km đến vị trí B thì mất mấy phút? Khi đó máy bay sẽ ở độ cao bao nhiêu kilômét so với mặt đất (BH là độ cao)? </w:t>
      </w:r>
      <w:r w:rsidRPr="009D1239">
        <w:rPr>
          <w:rFonts w:ascii="Times New Roman" w:eastAsia="Times New Roman" w:hAnsi="Times New Roman" w:cs="Times New Roman"/>
          <w:i/>
          <w:sz w:val="28"/>
          <w:szCs w:val="28"/>
        </w:rPr>
        <w:t>(độ cao làm tròn đến chữ số thập phân thứ hai)</w: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9D1239" w:rsidRPr="009D1239" w:rsidRDefault="009D1239" w:rsidP="009D1239">
      <w:pPr>
        <w:spacing w:after="0" w:line="256" w:lineRule="auto"/>
        <w:ind w:right="-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>2)  Cho đường tròn (O; R) có đường kính AB. Vẽ các tiếp tuyến Ax, By của đường tròn (O) , trên đường tròn (O) lấy một điểm E bất kì (E khác A; B). Tiếp tuyến tại E của đường tròn (O) cắt Ax và By lần lượt tại C, D.</w:t>
      </w:r>
    </w:p>
    <w:p w:rsidR="009D1239" w:rsidRPr="009D1239" w:rsidRDefault="009D1239" w:rsidP="009D123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a) Chứng minh: CD = AC + BD.                                                            </w:t>
      </w:r>
    </w:p>
    <w:p w:rsidR="009D1239" w:rsidRPr="009D1239" w:rsidRDefault="009D1239" w:rsidP="009D1239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b) Vẽ </w:t>
      </w:r>
      <w:r w:rsidRPr="009D1239">
        <w:rPr>
          <w:rFonts w:ascii="Calibri" w:eastAsia="Calibri" w:hAnsi="Calibri" w:cs="Calibri"/>
          <w:noProof/>
        </w:rPr>
        <w:drawing>
          <wp:inline distT="0" distB="0" distL="0" distR="0" wp14:anchorId="0D0FC5BE" wp14:editId="3121BD6D">
            <wp:extent cx="609600" cy="161925"/>
            <wp:effectExtent l="0" t="0" r="0" b="9525"/>
            <wp:docPr id="2" name="image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3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tại F, BE cắt AC tại K. Chứng minh: AF.AB =KE.EB</w:t>
      </w:r>
      <w:r w:rsidRPr="009D1239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    </w: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</w:p>
    <w:p w:rsidR="009D1239" w:rsidRPr="009D1239" w:rsidRDefault="009D1239" w:rsidP="009D1239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c) EF cắt CB tại I. Chứng minh:  </w:t>
      </w:r>
      <w:r w:rsidRPr="009D1239">
        <w:rPr>
          <w:rFonts w:ascii="Calibri" w:eastAsia="Calibri" w:hAnsi="Calibri" w:cs="Calibri"/>
        </w:rPr>
        <w:object w:dxaOrig="225" w:dyaOrig="255">
          <v:shape id="_x0000_i1032" type="#_x0000_t75" style="width:11.25pt;height:12.75pt" o:ole="">
            <v:imagedata r:id="rId22" o:title=""/>
          </v:shape>
          <o:OLEObject Type="Embed" ProgID="Equation.DSMT4" ShapeID="_x0000_i1032" DrawAspect="Content" ObjectID="_1683916989" r:id="rId23"/>
        </w:objec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AFC </w:t>
      </w:r>
      <w:r w:rsidRPr="009D1239">
        <w:rPr>
          <w:rFonts w:ascii="Calibri" w:eastAsia="Calibri" w:hAnsi="Calibri" w:cs="Calibri"/>
          <w:b/>
          <w:noProof/>
        </w:rPr>
        <w:drawing>
          <wp:inline distT="0" distB="0" distL="0" distR="0" wp14:anchorId="766CC94C" wp14:editId="46736C7C">
            <wp:extent cx="152400" cy="114300"/>
            <wp:effectExtent l="0" t="0" r="0" b="0"/>
            <wp:docPr id="3" name="image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21" r="16521" b="18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D1239">
        <w:rPr>
          <w:rFonts w:ascii="Calibri" w:eastAsia="Calibri" w:hAnsi="Calibri" w:cs="Calibri"/>
        </w:rPr>
        <w:object w:dxaOrig="225" w:dyaOrig="255">
          <v:shape id="_x0000_i1033" type="#_x0000_t75" style="width:11.25pt;height:12.75pt" o:ole="">
            <v:imagedata r:id="rId25" o:title=""/>
          </v:shape>
          <o:OLEObject Type="Embed" ProgID="Equation.DSMT4" ShapeID="_x0000_i1033" DrawAspect="Content" ObjectID="_1683916990" r:id="rId26"/>
        </w:objec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BFD.  </w:t>
      </w:r>
    </w:p>
    <w:p w:rsidR="009D1239" w:rsidRPr="009D1239" w:rsidRDefault="009D1239" w:rsidP="009D123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    d) EA cắt CF tại M. EB cắt DF tại N. Chứng minh M, I, N thẳng hàng. </w:t>
      </w:r>
    </w:p>
    <w:p w:rsidR="009D1239" w:rsidRPr="009D1239" w:rsidRDefault="009D1239" w:rsidP="009D1239">
      <w:pPr>
        <w:spacing w:after="0" w:line="25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b/>
          <w:sz w:val="28"/>
          <w:szCs w:val="28"/>
        </w:rPr>
        <w:t>Bài V</w:t>
      </w: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( 0,5 điểm) Cho a, b, c là các số thực dương thỏa mãn:a + b + c = 1. Tìm giá trị lớn nhất  </w:t>
      </w:r>
      <w:r w:rsidRPr="009D1239">
        <w:rPr>
          <w:rFonts w:ascii="Times New Roman" w:eastAsia="Times New Roman" w:hAnsi="Times New Roman" w:cs="Times New Roman"/>
          <w:sz w:val="46"/>
          <w:szCs w:val="46"/>
          <w:vertAlign w:val="subscript"/>
        </w:rPr>
        <w:object w:dxaOrig="5325" w:dyaOrig="420">
          <v:shape id="_x0000_i1034" type="#_x0000_t75" style="width:266.25pt;height:21pt" o:ole="">
            <v:imagedata r:id="rId27" o:title=""/>
          </v:shape>
          <o:OLEObject Type="Embed" ProgID="Equation.DSMT4" ShapeID="_x0000_i1034" DrawAspect="Content" ObjectID="_1683916991" r:id="rId28"/>
        </w:object>
      </w:r>
    </w:p>
    <w:p w:rsidR="009D1239" w:rsidRPr="009D1239" w:rsidRDefault="009D1239" w:rsidP="009D1239">
      <w:pPr>
        <w:spacing w:after="0" w:line="25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D1239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</w:t>
      </w:r>
    </w:p>
    <w:p w:rsidR="00875F6B" w:rsidRDefault="00875F6B"/>
    <w:sectPr w:rsidR="00875F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016CE"/>
    <w:multiLevelType w:val="multilevel"/>
    <w:tmpl w:val="464058C6"/>
    <w:lvl w:ilvl="0">
      <w:start w:val="2"/>
      <w:numFmt w:val="decimal"/>
      <w:lvlText w:val="%1."/>
      <w:lvlJc w:val="left"/>
      <w:pPr>
        <w:ind w:left="2130" w:hanging="360"/>
      </w:pPr>
    </w:lvl>
    <w:lvl w:ilvl="1">
      <w:start w:val="1"/>
      <w:numFmt w:val="lowerLetter"/>
      <w:lvlText w:val="%2."/>
      <w:lvlJc w:val="left"/>
      <w:pPr>
        <w:ind w:left="2850" w:hanging="360"/>
      </w:pPr>
    </w:lvl>
    <w:lvl w:ilvl="2">
      <w:start w:val="1"/>
      <w:numFmt w:val="lowerRoman"/>
      <w:lvlText w:val="%3."/>
      <w:lvlJc w:val="right"/>
      <w:pPr>
        <w:ind w:left="3570" w:hanging="180"/>
      </w:pPr>
    </w:lvl>
    <w:lvl w:ilvl="3">
      <w:start w:val="1"/>
      <w:numFmt w:val="decimal"/>
      <w:lvlText w:val="%4."/>
      <w:lvlJc w:val="left"/>
      <w:pPr>
        <w:ind w:left="4290" w:hanging="360"/>
      </w:pPr>
    </w:lvl>
    <w:lvl w:ilvl="4">
      <w:start w:val="1"/>
      <w:numFmt w:val="lowerLetter"/>
      <w:lvlText w:val="%5."/>
      <w:lvlJc w:val="left"/>
      <w:pPr>
        <w:ind w:left="5010" w:hanging="360"/>
      </w:pPr>
    </w:lvl>
    <w:lvl w:ilvl="5">
      <w:start w:val="1"/>
      <w:numFmt w:val="lowerRoman"/>
      <w:lvlText w:val="%6."/>
      <w:lvlJc w:val="right"/>
      <w:pPr>
        <w:ind w:left="5730" w:hanging="180"/>
      </w:pPr>
    </w:lvl>
    <w:lvl w:ilvl="6">
      <w:start w:val="1"/>
      <w:numFmt w:val="decimal"/>
      <w:lvlText w:val="%7."/>
      <w:lvlJc w:val="left"/>
      <w:pPr>
        <w:ind w:left="6450" w:hanging="360"/>
      </w:pPr>
    </w:lvl>
    <w:lvl w:ilvl="7">
      <w:start w:val="1"/>
      <w:numFmt w:val="lowerLetter"/>
      <w:lvlText w:val="%8."/>
      <w:lvlJc w:val="left"/>
      <w:pPr>
        <w:ind w:left="7170" w:hanging="360"/>
      </w:pPr>
    </w:lvl>
    <w:lvl w:ilvl="8">
      <w:start w:val="1"/>
      <w:numFmt w:val="lowerRoman"/>
      <w:lvlText w:val="%9."/>
      <w:lvlJc w:val="right"/>
      <w:pPr>
        <w:ind w:left="7890" w:hanging="180"/>
      </w:pPr>
    </w:lvl>
  </w:abstractNum>
  <w:abstractNum w:abstractNumId="1">
    <w:nsid w:val="0B1545E2"/>
    <w:multiLevelType w:val="multilevel"/>
    <w:tmpl w:val="5EEE4434"/>
    <w:lvl w:ilvl="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BD6E28"/>
    <w:multiLevelType w:val="multilevel"/>
    <w:tmpl w:val="90FA4C86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007"/>
    <w:rsid w:val="00875F6B"/>
    <w:rsid w:val="009D1239"/>
    <w:rsid w:val="00AD4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D12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23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D12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23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702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4</Words>
  <Characters>1739</Characters>
  <Application>Microsoft Office Word</Application>
  <DocSecurity>0</DocSecurity>
  <Lines>14</Lines>
  <Paragraphs>4</Paragraphs>
  <ScaleCrop>false</ScaleCrop>
  <Company/>
  <LinksUpToDate>false</LinksUpToDate>
  <CharactersWithSpaces>2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ch Hue</dc:creator>
  <cp:keywords/>
  <dc:description/>
  <cp:lastModifiedBy>Thach Hue</cp:lastModifiedBy>
  <cp:revision>3</cp:revision>
  <dcterms:created xsi:type="dcterms:W3CDTF">2021-05-30T14:56:00Z</dcterms:created>
  <dcterms:modified xsi:type="dcterms:W3CDTF">2021-05-30T14:56:00Z</dcterms:modified>
</cp:coreProperties>
</file>